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5EF" w:rsidRPr="004E0965" w:rsidRDefault="000735EF" w:rsidP="004C54AB">
      <w:p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</w:p>
    <w:p w:rsidR="000735EF" w:rsidRPr="004E0965" w:rsidRDefault="000735EF" w:rsidP="000735EF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>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0735EF" w:rsidRPr="004E0965" w:rsidRDefault="000735EF" w:rsidP="000735EF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4E0965">
        <w:rPr>
          <w:rFonts w:ascii="Times New Roman" w:hAnsi="Times New Roman" w:cs="Times New Roman"/>
          <w:b/>
          <w:sz w:val="28"/>
          <w:szCs w:val="28"/>
        </w:rPr>
        <w:t>»</w:t>
      </w:r>
    </w:p>
    <w:p w:rsidR="000735EF" w:rsidRPr="004E0965" w:rsidRDefault="000735EF" w:rsidP="000735EF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0735EF" w:rsidRPr="000735EF" w:rsidTr="00CA0B0B">
        <w:tc>
          <w:tcPr>
            <w:tcW w:w="835" w:type="dxa"/>
          </w:tcPr>
          <w:p w:rsidR="000735EF" w:rsidRP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P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4</w:t>
            </w:r>
          </w:p>
        </w:tc>
      </w:tr>
      <w:tr w:rsidR="000735EF" w:rsidRPr="000735EF" w:rsidTr="00CA0B0B">
        <w:tc>
          <w:tcPr>
            <w:tcW w:w="835" w:type="dxa"/>
          </w:tcPr>
          <w:p w:rsidR="000735EF" w:rsidRPr="000735EF" w:rsidRDefault="000735EF" w:rsidP="00CA0B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P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style="width:53.25pt;height:15.75pt" o:ole="">
                  <v:imagedata r:id="rId5" o:title=""/>
                </v:shape>
                <o:OLEObject Type="Embed" ProgID="Equation.DSMT4" ShapeID="_x0000_i1091" DrawAspect="Content" ObjectID="_1610851982" r:id="rId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>
                <v:shape id="_x0000_i1094" type="#_x0000_t75" style="width:72.75pt;height:15.75pt" o:ole="">
                  <v:imagedata r:id="rId7" o:title=""/>
                </v:shape>
                <o:OLEObject Type="Embed" ProgID="Equation.DSMT4" ShapeID="_x0000_i1094" DrawAspect="Content" ObjectID="_1610851983" r:id="rId8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097" type="#_x0000_t75" style="width:60pt;height:30.75pt" o:ole="">
                  <v:imagedata r:id="rId9" o:title=""/>
                </v:shape>
                <o:OLEObject Type="Embed" ProgID="Equation.DSMT4" ShapeID="_x0000_i1097" DrawAspect="Content" ObjectID="_1610851984" r:id="rId1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735EF" w:rsidRPr="000735EF" w:rsidTr="00CA0B0B">
        <w:tc>
          <w:tcPr>
            <w:tcW w:w="835" w:type="dxa"/>
          </w:tcPr>
          <w:p w:rsidR="000735EF" w:rsidRPr="000735EF" w:rsidRDefault="000735EF" w:rsidP="00CA0B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P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Задумали число, из него вычли 11 и результат умножили на 4. Получилось 84. Какое число задумали?</w:t>
            </w:r>
          </w:p>
        </w:tc>
      </w:tr>
      <w:tr w:rsidR="000735EF" w:rsidRPr="000735EF" w:rsidTr="000735EF">
        <w:trPr>
          <w:trHeight w:val="334"/>
        </w:trPr>
        <w:tc>
          <w:tcPr>
            <w:tcW w:w="835" w:type="dxa"/>
          </w:tcPr>
          <w:p w:rsidR="000735EF" w:rsidRPr="000735EF" w:rsidRDefault="000735EF" w:rsidP="00CA0B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Pr="000735EF" w:rsidRDefault="000735EF" w:rsidP="000735EF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задачу с помощью уравнения: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В одном мотке проволоки на 5 м больше, чем в другом, а всего в двух мотках 29 м проволоки. Сколько проволоки в каждом мотке?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</w:tc>
      </w:tr>
      <w:tr w:rsidR="000735EF" w:rsidRPr="000735EF" w:rsidTr="00CA0B0B">
        <w:tc>
          <w:tcPr>
            <w:tcW w:w="835" w:type="dxa"/>
          </w:tcPr>
          <w:p w:rsidR="000735EF" w:rsidRPr="000735EF" w:rsidRDefault="000735EF" w:rsidP="00CA0B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20">
                <v:shape id="_x0000_i1103" type="#_x0000_t75" style="width:93pt;height:15.75pt" o:ole="">
                  <v:imagedata r:id="rId11" o:title=""/>
                </v:shape>
                <o:OLEObject Type="Embed" ProgID="Equation.DSMT4" ShapeID="_x0000_i1103" DrawAspect="Content" ObjectID="_1610851985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>
                <v:shape id="_x0000_i1106" type="#_x0000_t75" style="width:92.25pt;height:20.25pt" o:ole="">
                  <v:imagedata r:id="rId13" o:title=""/>
                </v:shape>
                <o:OLEObject Type="Embed" ProgID="Equation.DSMT4" ShapeID="_x0000_i1106" DrawAspect="Content" ObjectID="_1610851986" r:id="rId14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735EF" w:rsidRPr="000735EF" w:rsidRDefault="000735EF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00" type="#_x0000_t75" style="width:102pt;height:33.75pt" o:ole="">
                  <v:imagedata r:id="rId15" o:title=""/>
                </v:shape>
                <o:OLEObject Type="Embed" ProgID="Equation.DSMT4" ShapeID="_x0000_i1100" DrawAspect="Content" ObjectID="_1610851987" r:id="rId16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735EF" w:rsidRPr="000735EF" w:rsidTr="00CA0B0B">
        <w:tc>
          <w:tcPr>
            <w:tcW w:w="835" w:type="dxa"/>
          </w:tcPr>
          <w:p w:rsidR="000735EF" w:rsidRPr="000735EF" w:rsidRDefault="000735EF" w:rsidP="00CA0B0B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0735EF" w:rsidRPr="000735EF" w:rsidRDefault="000735EF" w:rsidP="004C54A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Задумали число, прибавили к нему 10, результат умножили на 3 и к тому, что получилось, прибавили 6. Из полученного числа вычли</w:t>
            </w:r>
            <w:r w:rsidR="004C54AB">
              <w:rPr>
                <w:rFonts w:ascii="Times New Roman" w:hAnsi="Times New Roman" w:cs="Times New Roman"/>
                <w:sz w:val="28"/>
                <w:szCs w:val="28"/>
              </w:rPr>
              <w:t xml:space="preserve"> утроенное задуманное число. Какое </w:t>
            </w:r>
            <w:proofErr w:type="gramStart"/>
            <w:r w:rsidR="004C54AB">
              <w:rPr>
                <w:rFonts w:ascii="Times New Roman" w:hAnsi="Times New Roman" w:cs="Times New Roman"/>
                <w:sz w:val="28"/>
                <w:szCs w:val="28"/>
              </w:rPr>
              <w:t>число  получили</w:t>
            </w:r>
            <w:proofErr w:type="gramEnd"/>
            <w:r w:rsidR="004C54AB">
              <w:rPr>
                <w:rFonts w:ascii="Times New Roman" w:hAnsi="Times New Roman" w:cs="Times New Roman"/>
                <w:sz w:val="28"/>
                <w:szCs w:val="28"/>
              </w:rPr>
              <w:t xml:space="preserve"> в результате всех вычислений?</w:t>
            </w:r>
          </w:p>
        </w:tc>
      </w:tr>
    </w:tbl>
    <w:p w:rsidR="000735EF" w:rsidRDefault="000735EF" w:rsidP="000735EF">
      <w:pPr>
        <w:spacing w:after="200" w:line="276" w:lineRule="auto"/>
      </w:pP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>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4E0965">
        <w:rPr>
          <w:rFonts w:ascii="Times New Roman" w:hAnsi="Times New Roman" w:cs="Times New Roman"/>
          <w:b/>
          <w:sz w:val="28"/>
          <w:szCs w:val="28"/>
        </w:rPr>
        <w:t>»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4C54AB" w:rsidRPr="000735EF" w:rsidTr="00CA0B0B">
        <w:tc>
          <w:tcPr>
            <w:tcW w:w="835" w:type="dxa"/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4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>
                <v:shape id="_x0000_i1140" type="#_x0000_t75" style="width:53.25pt;height:15.75pt" o:ole="">
                  <v:imagedata r:id="rId5" o:title=""/>
                </v:shape>
                <o:OLEObject Type="Embed" ProgID="Equation.DSMT4" ShapeID="_x0000_i1140" DrawAspect="Content" ObjectID="_1610851988" r:id="rId17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>
                <v:shape id="_x0000_i1141" type="#_x0000_t75" style="width:72.75pt;height:15.75pt" o:ole="">
                  <v:imagedata r:id="rId7" o:title=""/>
                </v:shape>
                <o:OLEObject Type="Embed" ProgID="Equation.DSMT4" ShapeID="_x0000_i1141" DrawAspect="Content" ObjectID="_1610851989" r:id="rId18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142" type="#_x0000_t75" style="width:60pt;height:30.75pt" o:ole="">
                  <v:imagedata r:id="rId9" o:title=""/>
                </v:shape>
                <o:OLEObject Type="Embed" ProgID="Equation.DSMT4" ShapeID="_x0000_i1142" DrawAspect="Content" ObjectID="_1610851990" r:id="rId19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Задумали число, из него вычли 11 и результат умножили на 4. Получилось 84. Какое число задумали?</w:t>
            </w:r>
          </w:p>
        </w:tc>
      </w:tr>
      <w:tr w:rsidR="004C54AB" w:rsidRPr="000735EF" w:rsidTr="00CA0B0B">
        <w:trPr>
          <w:trHeight w:val="334"/>
        </w:trPr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В одном мотке проволоки на 5 м больше, чем в другом, а всего в двух мотках 29 м проволоки. Сколько проволоки в каждом мотке??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20">
                <v:shape id="_x0000_i1144" type="#_x0000_t75" style="width:93pt;height:15.75pt" o:ole="">
                  <v:imagedata r:id="rId11" o:title=""/>
                </v:shape>
                <o:OLEObject Type="Embed" ProgID="Equation.DSMT4" ShapeID="_x0000_i1144" DrawAspect="Content" ObjectID="_1610851991" r:id="rId2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>
                <v:shape id="_x0000_i1145" type="#_x0000_t75" style="width:92.25pt;height:20.25pt" o:ole="">
                  <v:imagedata r:id="rId13" o:title=""/>
                </v:shape>
                <o:OLEObject Type="Embed" ProgID="Equation.DSMT4" ShapeID="_x0000_i1145" DrawAspect="Content" ObjectID="_1610851992" r:id="rId21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43" type="#_x0000_t75" style="width:102pt;height:33.75pt" o:ole="">
                  <v:imagedata r:id="rId15" o:title=""/>
                </v:shape>
                <o:OLEObject Type="Embed" ProgID="Equation.DSMT4" ShapeID="_x0000_i1143" DrawAspect="Content" ObjectID="_1610851993" r:id="rId22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ите задачу с помощью уравнения: Задумали число, прибавили к нему 10, результат умножили на 3 и к тому, что получилось, прибавили 6. Из полученного числа вычли утроенное задуманное число. Како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число  получили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результате всех вычислений?</w:t>
            </w:r>
          </w:p>
        </w:tc>
      </w:tr>
    </w:tbl>
    <w:p w:rsidR="004C54AB" w:rsidRPr="004E0965" w:rsidRDefault="004C54AB" w:rsidP="004C54AB">
      <w:pPr>
        <w:spacing w:after="200" w:line="276" w:lineRule="auto"/>
      </w:pPr>
    </w:p>
    <w:p w:rsidR="004C54AB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>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4E0965">
        <w:rPr>
          <w:rFonts w:ascii="Times New Roman" w:hAnsi="Times New Roman" w:cs="Times New Roman"/>
          <w:b/>
          <w:sz w:val="28"/>
          <w:szCs w:val="28"/>
        </w:rPr>
        <w:t>»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4C54AB" w:rsidRPr="000735EF" w:rsidTr="00CA0B0B">
        <w:tc>
          <w:tcPr>
            <w:tcW w:w="835" w:type="dxa"/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4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>
                <v:shape id="_x0000_i1158" type="#_x0000_t75" style="width:53.25pt;height:15.75pt" o:ole="">
                  <v:imagedata r:id="rId5" o:title=""/>
                </v:shape>
                <o:OLEObject Type="Embed" ProgID="Equation.DSMT4" ShapeID="_x0000_i1158" DrawAspect="Content" ObjectID="_1610851994" r:id="rId23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>
                <v:shape id="_x0000_i1159" type="#_x0000_t75" style="width:72.75pt;height:15.75pt" o:ole="">
                  <v:imagedata r:id="rId7" o:title=""/>
                </v:shape>
                <o:OLEObject Type="Embed" ProgID="Equation.DSMT4" ShapeID="_x0000_i1159" DrawAspect="Content" ObjectID="_1610851995" r:id="rId24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160" type="#_x0000_t75" style="width:60pt;height:30.75pt" o:ole="">
                  <v:imagedata r:id="rId9" o:title=""/>
                </v:shape>
                <o:OLEObject Type="Embed" ProgID="Equation.DSMT4" ShapeID="_x0000_i1160" DrawAspect="Content" ObjectID="_1610851996" r:id="rId25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Задумали число, из него вычли 11 и результат умножили на 4. Получилось 84. Какое число задумали?</w:t>
            </w:r>
          </w:p>
        </w:tc>
      </w:tr>
      <w:tr w:rsidR="004C54AB" w:rsidRPr="000735EF" w:rsidTr="00CA0B0B">
        <w:trPr>
          <w:trHeight w:val="334"/>
        </w:trPr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В одном мотке проволоки на 5 м больше, чем в другом, а всего в двух мотках 29 м проволоки. Сколько проволоки в каждом мотке??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20">
                <v:shape id="_x0000_i1162" type="#_x0000_t75" style="width:93pt;height:15.75pt" o:ole="">
                  <v:imagedata r:id="rId11" o:title=""/>
                </v:shape>
                <o:OLEObject Type="Embed" ProgID="Equation.DSMT4" ShapeID="_x0000_i1162" DrawAspect="Content" ObjectID="_1610851997" r:id="rId26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>
                <v:shape id="_x0000_i1163" type="#_x0000_t75" style="width:92.25pt;height:20.25pt" o:ole="">
                  <v:imagedata r:id="rId13" o:title=""/>
                </v:shape>
                <o:OLEObject Type="Embed" ProgID="Equation.DSMT4" ShapeID="_x0000_i1163" DrawAspect="Content" ObjectID="_1610851998" r:id="rId27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61" type="#_x0000_t75" style="width:102pt;height:33.75pt" o:ole="">
                  <v:imagedata r:id="rId15" o:title=""/>
                </v:shape>
                <o:OLEObject Type="Embed" ProgID="Equation.DSMT4" ShapeID="_x0000_i1161" DrawAspect="Content" ObjectID="_1610851999" r:id="rId28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5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ите задачу с помощью уравнения: Задумали число, прибавили к нему 10, результат умножили на 3 и к тому, что получилось, прибавили 6. Из полученного числа вычли утроенное задуманное число. Како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число  получили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результате всех вычислений?</w:t>
            </w:r>
          </w:p>
        </w:tc>
      </w:tr>
    </w:tbl>
    <w:p w:rsidR="004C54AB" w:rsidRDefault="004C54AB" w:rsidP="004C54AB">
      <w:pPr>
        <w:spacing w:after="200" w:line="276" w:lineRule="auto"/>
      </w:pPr>
    </w:p>
    <w:p w:rsidR="004C54AB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омашняя к</w:t>
      </w:r>
      <w:r w:rsidRPr="004E0965">
        <w:rPr>
          <w:rFonts w:ascii="Times New Roman" w:hAnsi="Times New Roman" w:cs="Times New Roman"/>
          <w:b/>
          <w:sz w:val="28"/>
          <w:szCs w:val="28"/>
        </w:rPr>
        <w:t>онтрольная работа№</w:t>
      </w: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4E0965">
        <w:rPr>
          <w:rFonts w:ascii="Times New Roman" w:hAnsi="Times New Roman" w:cs="Times New Roman"/>
          <w:b/>
          <w:sz w:val="28"/>
          <w:szCs w:val="28"/>
        </w:rPr>
        <w:t xml:space="preserve"> по теме 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0965"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  <w:r w:rsidRPr="004E0965">
        <w:rPr>
          <w:rFonts w:ascii="Times New Roman" w:hAnsi="Times New Roman" w:cs="Times New Roman"/>
          <w:b/>
          <w:sz w:val="28"/>
          <w:szCs w:val="28"/>
        </w:rPr>
        <w:t>»</w:t>
      </w:r>
    </w:p>
    <w:p w:rsidR="004C54AB" w:rsidRPr="004E0965" w:rsidRDefault="004C54AB" w:rsidP="004C54AB">
      <w:pPr>
        <w:spacing w:after="0" w:line="276" w:lineRule="auto"/>
        <w:ind w:firstLine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9225"/>
      </w:tblGrid>
      <w:tr w:rsidR="004C54AB" w:rsidRPr="000735EF" w:rsidTr="00CA0B0B">
        <w:tc>
          <w:tcPr>
            <w:tcW w:w="835" w:type="dxa"/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proofErr w:type="spell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4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20">
                <v:shape id="_x0000_i1164" type="#_x0000_t75" style="width:53.25pt;height:15.75pt" o:ole="">
                  <v:imagedata r:id="rId5" o:title=""/>
                </v:shape>
                <o:OLEObject Type="Embed" ProgID="Equation.DSMT4" ShapeID="_x0000_i1164" DrawAspect="Content" ObjectID="_1610852000" r:id="rId29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б)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60" w:dyaOrig="320">
                <v:shape id="_x0000_i1165" type="#_x0000_t75" style="width:72.75pt;height:15.75pt" o:ole="">
                  <v:imagedata r:id="rId7" o:title=""/>
                </v:shape>
                <o:OLEObject Type="Embed" ProgID="Equation.DSMT4" ShapeID="_x0000_i1165" DrawAspect="Content" ObjectID="_1610852001" r:id="rId30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              в)</w:t>
            </w:r>
            <w:r w:rsidRPr="000735EF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200" w:dyaOrig="620">
                <v:shape id="_x0000_i1166" type="#_x0000_t75" style="width:60pt;height:30.75pt" o:ole="">
                  <v:imagedata r:id="rId9" o:title=""/>
                </v:shape>
                <o:OLEObject Type="Embed" ProgID="Equation.DSMT4" ShapeID="_x0000_i1166" DrawAspect="Content" ObjectID="_1610852002" r:id="rId31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Задумали число, из него вычли 11 и результат умножили на 4. Получилось 84. Какое число задумали?</w:t>
            </w:r>
          </w:p>
        </w:tc>
      </w:tr>
      <w:tr w:rsidR="004C54AB" w:rsidRPr="000735EF" w:rsidTr="00CA0B0B">
        <w:trPr>
          <w:trHeight w:val="334"/>
        </w:trPr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>Решите задачу с помощью уравнения: В одном мотке проволоки на 5 м больше, чем в другом, а всего в двух мотках 29 м проволоки. Сколько проволоки в каждом мотке??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Решите уравнение: </w:t>
            </w:r>
            <w:proofErr w:type="gramStart"/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0735EF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20">
                <v:shape id="_x0000_i1168" type="#_x0000_t75" style="width:93pt;height:15.75pt" o:ole="">
                  <v:imagedata r:id="rId11" o:title=""/>
                </v:shape>
                <o:OLEObject Type="Embed" ProgID="Equation.DSMT4" ShapeID="_x0000_i1168" DrawAspect="Content" ObjectID="_1610852003" r:id="rId3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б) </w:t>
            </w:r>
            <w:r w:rsidRPr="000735E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00">
                <v:shape id="_x0000_i1169" type="#_x0000_t75" style="width:92.25pt;height:20.25pt" o:ole="">
                  <v:imagedata r:id="rId13" o:title=""/>
                </v:shape>
                <o:OLEObject Type="Embed" ProgID="Equation.DSMT4" ShapeID="_x0000_i1169" DrawAspect="Content" ObjectID="_1610852004" r:id="rId33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в)</w:t>
            </w:r>
            <w:r w:rsidRPr="000735EF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40" w:dyaOrig="680">
                <v:shape id="_x0000_i1167" type="#_x0000_t75" style="width:102pt;height:33.75pt" o:ole="">
                  <v:imagedata r:id="rId15" o:title=""/>
                </v:shape>
                <o:OLEObject Type="Embed" ProgID="Equation.DSMT4" ShapeID="_x0000_i1167" DrawAspect="Content" ObjectID="_1610852005" r:id="rId34"/>
              </w:object>
            </w:r>
            <w:r w:rsidRPr="000735E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4C54AB" w:rsidRPr="000735EF" w:rsidTr="00CA0B0B">
        <w:tc>
          <w:tcPr>
            <w:tcW w:w="835" w:type="dxa"/>
          </w:tcPr>
          <w:p w:rsidR="004C54AB" w:rsidRPr="000735EF" w:rsidRDefault="004C54AB" w:rsidP="004C54AB">
            <w:pPr>
              <w:numPr>
                <w:ilvl w:val="0"/>
                <w:numId w:val="6"/>
              </w:num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225" w:type="dxa"/>
            <w:tcBorders>
              <w:right w:val="single" w:sz="4" w:space="0" w:color="auto"/>
            </w:tcBorders>
          </w:tcPr>
          <w:p w:rsidR="004C54AB" w:rsidRPr="000735EF" w:rsidRDefault="004C54AB" w:rsidP="00CA0B0B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ите задачу с помощью уравнения: Задумали число, прибавили к нему 10, результат умножили на 3 и к тому, что получилось, прибавили 6. Из полученного числа вычли утроенное задуманное число. Какое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число  получили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 результате всех вычислений?</w:t>
            </w:r>
          </w:p>
        </w:tc>
      </w:tr>
    </w:tbl>
    <w:p w:rsidR="004C54AB" w:rsidRPr="004E0965" w:rsidRDefault="004C54AB" w:rsidP="004C54AB">
      <w:pPr>
        <w:spacing w:after="200" w:line="276" w:lineRule="auto"/>
      </w:pPr>
    </w:p>
    <w:p w:rsidR="004C54AB" w:rsidRPr="004E0965" w:rsidRDefault="004C54AB" w:rsidP="000735EF">
      <w:pPr>
        <w:spacing w:after="200" w:line="276" w:lineRule="auto"/>
      </w:pPr>
    </w:p>
    <w:sectPr w:rsidR="004C54AB" w:rsidRPr="004E0965" w:rsidSect="00205BD7">
      <w:headerReference w:type="default" r:id="rId3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739" w:rsidRDefault="004C54AB">
    <w:pPr>
      <w:pStyle w:val="a4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6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A607AA6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654D35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DF0049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3F153A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8F03DB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F507733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35EF"/>
    <w:rsid w:val="000735EF"/>
    <w:rsid w:val="004C54AB"/>
    <w:rsid w:val="00A85B66"/>
    <w:rsid w:val="00CF3C9E"/>
    <w:rsid w:val="00F27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113A7DB-9963-4644-9318-AF1E2008EE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35E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735E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0735E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735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3</Pages>
  <Words>527</Words>
  <Characters>3005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9-02-05T02:38:00Z</dcterms:created>
  <dcterms:modified xsi:type="dcterms:W3CDTF">2019-02-05T03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